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0201C9" w14:textId="77777777" w:rsidR="00500C90" w:rsidRPr="00500C90" w:rsidRDefault="00500C90" w:rsidP="00500C90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500C90">
        <w:rPr>
          <w:rFonts w:ascii="Times New Roman" w:eastAsia="Aptos" w:hAnsi="Times New Roman" w:cs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14:paraId="7EDFBD6C" w14:textId="59FDE054" w:rsidR="0099702D" w:rsidRDefault="0099702D" w:rsidP="003268F5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C254B8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01D8E289" w14:textId="77777777" w:rsidR="003268F5" w:rsidRPr="003268F5" w:rsidRDefault="003268F5" w:rsidP="003268F5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C74060D" w14:textId="77777777" w:rsidR="001602A1" w:rsidRPr="001602A1" w:rsidRDefault="001602A1" w:rsidP="00BF3FCD">
      <w:pPr>
        <w:spacing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</w:t>
      </w:r>
    </w:p>
    <w:p w14:paraId="6A18F70A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 на выбор правильного ответа</w:t>
      </w:r>
    </w:p>
    <w:p w14:paraId="3C5293BD" w14:textId="59B633B5" w:rsidR="003F0AC3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1. </w:t>
      </w:r>
      <w:r w:rsidR="003F0AC3" w:rsidRPr="003F0AC3">
        <w:rPr>
          <w:rFonts w:ascii="Times New Roman" w:eastAsia="Calibri" w:hAnsi="Times New Roman"/>
          <w:sz w:val="28"/>
          <w:szCs w:val="28"/>
        </w:rPr>
        <w:t>Выберите один правильный ответ.</w:t>
      </w:r>
    </w:p>
    <w:p w14:paraId="1617E6E3" w14:textId="4BD4C33B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Ускорение – это физическая величина, численно равная</w:t>
      </w:r>
    </w:p>
    <w:p w14:paraId="2E0143EB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вой производной радиуса-вектора движущейся точки по времени</w:t>
      </w:r>
    </w:p>
    <w:p w14:paraId="019763B8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изменению скорости движущейся точки</w:t>
      </w:r>
    </w:p>
    <w:p w14:paraId="27D9390D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второй производной от скорости тела по времени</w:t>
      </w:r>
    </w:p>
    <w:p w14:paraId="536E6BD5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отношению квадрата скорости к радиусу окружности</w:t>
      </w:r>
    </w:p>
    <w:p w14:paraId="4E2BB3FD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) первой производной от скорости по времени</w:t>
      </w:r>
    </w:p>
    <w:p w14:paraId="7DA4DEC0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Д</w:t>
      </w:r>
    </w:p>
    <w:p w14:paraId="390276E5" w14:textId="1EA500B3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bookmarkStart w:id="0" w:name="_Hlk192491364"/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 w:rsidR="00397B44">
        <w:rPr>
          <w:rFonts w:ascii="Times New Roman" w:eastAsia="Calibri" w:hAnsi="Times New Roman"/>
          <w:sz w:val="28"/>
          <w:szCs w:val="28"/>
        </w:rPr>
        <w:t>ОПК-1</w:t>
      </w:r>
    </w:p>
    <w:bookmarkEnd w:id="0"/>
    <w:p w14:paraId="2E97EE82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</w:p>
    <w:p w14:paraId="6B25986D" w14:textId="38CEABF4" w:rsidR="003F0AC3" w:rsidRDefault="001602A1" w:rsidP="009C3C86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2. </w:t>
      </w:r>
      <w:r w:rsidR="003F0AC3" w:rsidRPr="003F0AC3">
        <w:rPr>
          <w:rFonts w:ascii="Times New Roman" w:eastAsia="Calibri" w:hAnsi="Times New Roman"/>
          <w:sz w:val="28"/>
          <w:szCs w:val="28"/>
        </w:rPr>
        <w:t>Выберите один правильный ответ.</w:t>
      </w:r>
    </w:p>
    <w:p w14:paraId="15A5B75D" w14:textId="3DEA9366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Из приведённых определений выберите то, что соответствует определению силы:</w:t>
      </w:r>
    </w:p>
    <w:p w14:paraId="11781EDD" w14:textId="7BF3DAC4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Сила – это физическая величина, являющаяся мерой воздействия на</w:t>
      </w:r>
      <w:r w:rsidR="009C3C86">
        <w:rPr>
          <w:rFonts w:ascii="Times New Roman" w:eastAsia="Calibri" w:hAnsi="Times New Roman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z w:val="28"/>
          <w:szCs w:val="28"/>
        </w:rPr>
        <w:t>данное тело других тел или полей</w:t>
      </w:r>
    </w:p>
    <w:p w14:paraId="4844C0FA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</w:p>
    <w:p w14:paraId="10AC159C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14:paraId="34C5AC88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Сила – это явление сохранения телом своей скорости, когда равнодействующая всех сил на тело равна нулю</w:t>
      </w:r>
    </w:p>
    <w:p w14:paraId="1E78B35A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Д) Сила – это физическая величина, с которой опора или подвес действуют на тело  </w:t>
      </w:r>
    </w:p>
    <w:p w14:paraId="17854449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А</w:t>
      </w:r>
    </w:p>
    <w:p w14:paraId="35D7F5FC" w14:textId="77777777" w:rsidR="00397B44" w:rsidRPr="001602A1" w:rsidRDefault="00397B44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F1EBD4A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164C1A1B" w14:textId="223DF59A" w:rsidR="003F0AC3" w:rsidRDefault="00BF3FCD" w:rsidP="00BF3FCD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3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="003F0AC3" w:rsidRPr="003F0AC3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ыберите один правильный ответ.</w:t>
      </w:r>
    </w:p>
    <w:p w14:paraId="376F6B8F" w14:textId="6BA78FFF" w:rsidR="001602A1" w:rsidRPr="001602A1" w:rsidRDefault="001602A1" w:rsidP="00BF3FCD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Термодинамический процесс, протекающий в идеальном газе при неизменной массе и постоянном давлении, называется</w:t>
      </w:r>
    </w:p>
    <w:p w14:paraId="487E20B8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bCs/>
          <w:kern w:val="2"/>
          <w:sz w:val="28"/>
          <w:szCs w:val="28"/>
          <w14:ligatures w14:val="standardContextual"/>
        </w:rPr>
        <w:t>А)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изохорным</w:t>
      </w:r>
    </w:p>
    <w:p w14:paraId="29BA0F88" w14:textId="77777777" w:rsidR="001602A1" w:rsidRPr="001602A1" w:rsidRDefault="001602A1" w:rsidP="001602A1">
      <w:pPr>
        <w:spacing w:after="0" w:line="240" w:lineRule="auto"/>
        <w:ind w:left="709" w:right="283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Б) изобарным</w:t>
      </w:r>
    </w:p>
    <w:p w14:paraId="61F2A254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) изотермическим</w:t>
      </w:r>
    </w:p>
    <w:p w14:paraId="344A6D1F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Г) адиабатным</w:t>
      </w:r>
    </w:p>
    <w:p w14:paraId="26491ABA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Д) политропным</w:t>
      </w:r>
    </w:p>
    <w:p w14:paraId="5D930A97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</w:t>
      </w:r>
    </w:p>
    <w:p w14:paraId="7D3ADBCD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94BFB35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34CD4AA5" w14:textId="4D9783AE" w:rsidR="003F0AC3" w:rsidRDefault="00BF3FCD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4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="003F0AC3" w:rsidRPr="003F0AC3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ыберите один правильный ответ.</w:t>
      </w:r>
    </w:p>
    <w:p w14:paraId="32F0E3EA" w14:textId="3E03D9F4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Выберите правильную формулу для электрической ёмкости: </w:t>
      </w:r>
    </w:p>
    <w:p w14:paraId="5E6462AB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proofErr w:type="gramStart"/>
      <w:r w:rsidRPr="001602A1">
        <w:rPr>
          <w:rFonts w:ascii="Times New Roman" w:eastAsia="Calibri" w:hAnsi="Times New Roman"/>
          <w:spacing w:val="-6"/>
          <w:sz w:val="28"/>
          <w:szCs w:val="28"/>
        </w:rPr>
        <w:lastRenderedPageBreak/>
        <w:t xml:space="preserve">А)   </w:t>
      </w:r>
      <w:proofErr w:type="gramEnd"/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p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q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C</m:t>
            </m:r>
          </m:den>
        </m:f>
      </m:oMath>
    </w:p>
    <w:p w14:paraId="4C2A3215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Б)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…+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n</m:t>
            </m:r>
          </m:sub>
        </m:sSub>
      </m:oMath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</w:p>
    <w:p w14:paraId="09D0220E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</w:rPr>
            <m:t xml:space="preserve">В) </m:t>
          </m:r>
          <m:sSub>
            <m:sSub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/>
              <w:spacing w:val="-6"/>
              <w:sz w:val="28"/>
              <w:szCs w:val="28"/>
              <w:lang w:val="en-US"/>
            </w:rPr>
            <m:t>=k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0B71F12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</w:rPr>
          <m:t>E</m:t>
        </m:r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U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Δd</m:t>
            </m:r>
          </m:den>
        </m:f>
      </m:oMath>
    </w:p>
    <w:p w14:paraId="5C2FC0EA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</w:rPr>
            <m:t>Д)  C=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U</m:t>
              </m:r>
            </m:den>
          </m:f>
        </m:oMath>
      </m:oMathPara>
    </w:p>
    <w:p w14:paraId="2F08C6DF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Д</w:t>
      </w:r>
    </w:p>
    <w:p w14:paraId="560F54A3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98A995C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</w:p>
    <w:p w14:paraId="4671FCD9" w14:textId="7F606348" w:rsidR="003F0AC3" w:rsidRDefault="00BF3FCD" w:rsidP="009C3C86">
      <w:pPr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5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="003F0AC3" w:rsidRPr="003F0AC3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ыберите один правильный ответ.</w:t>
      </w:r>
    </w:p>
    <w:p w14:paraId="552A45BF" w14:textId="48A39402" w:rsidR="001602A1" w:rsidRPr="001602A1" w:rsidRDefault="001602A1" w:rsidP="009C3C86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Из приведённых определений выберите определение, соответствующее понятию затухающих колебаний:</w:t>
      </w:r>
    </w:p>
    <w:p w14:paraId="51C29CCF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14:paraId="320684AC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Б) Это колебания, которые подчиняются законам синуса или косинуса</w:t>
      </w:r>
    </w:p>
    <w:p w14:paraId="3F1C7B4C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В) Это колебания, амплитуда которых со временем уменьшается</w:t>
      </w:r>
    </w:p>
    <w:p w14:paraId="42B2F105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</w:p>
    <w:p w14:paraId="65D5218F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Д) Это колебания в системе под действием внутренних сил после выведения её из положения устойчивого равновесия</w:t>
      </w:r>
    </w:p>
    <w:p w14:paraId="3C75557F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</w:t>
      </w:r>
    </w:p>
    <w:p w14:paraId="252ED326" w14:textId="77777777" w:rsidR="00397B44" w:rsidRPr="001602A1" w:rsidRDefault="00397B44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5BCEF18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</w:p>
    <w:p w14:paraId="04AAAAB9" w14:textId="59EBEA63" w:rsidR="003F0AC3" w:rsidRDefault="00BF3FCD" w:rsidP="009C3C86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6</w:t>
      </w:r>
      <w:r w:rsidR="001602A1" w:rsidRPr="001602A1">
        <w:rPr>
          <w:rFonts w:ascii="Times New Roman" w:eastAsia="Calibri" w:hAnsi="Times New Roman"/>
          <w:sz w:val="28"/>
          <w:szCs w:val="28"/>
        </w:rPr>
        <w:t xml:space="preserve">. </w:t>
      </w:r>
      <w:r w:rsidR="003F0AC3" w:rsidRPr="003F0AC3">
        <w:rPr>
          <w:rFonts w:ascii="Times New Roman" w:eastAsia="Calibri" w:hAnsi="Times New Roman"/>
          <w:sz w:val="28"/>
          <w:szCs w:val="28"/>
        </w:rPr>
        <w:t>Выберите один правильный ответ.</w:t>
      </w:r>
    </w:p>
    <w:p w14:paraId="2C2D40C4" w14:textId="2FCDC927" w:rsidR="001602A1" w:rsidRPr="001602A1" w:rsidRDefault="001602A1" w:rsidP="009C3C86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14:paraId="5F1A58E5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84 В</w:t>
      </w:r>
    </w:p>
    <w:p w14:paraId="10D14427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525 В</w:t>
      </w:r>
    </w:p>
    <w:p w14:paraId="4730426A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512,5 В</w:t>
      </w:r>
    </w:p>
    <w:p w14:paraId="2170C9D5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205 В</w:t>
      </w:r>
    </w:p>
    <w:p w14:paraId="7EFBA460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) 102,5 В</w:t>
      </w:r>
    </w:p>
    <w:p w14:paraId="16DDF954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Б </w:t>
      </w:r>
    </w:p>
    <w:p w14:paraId="10671BCB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48725C4" w14:textId="77777777" w:rsidR="001602A1" w:rsidRPr="001602A1" w:rsidRDefault="001602A1" w:rsidP="00BF3FCD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6D7E6E81" w14:textId="4E322706" w:rsidR="003F0AC3" w:rsidRDefault="00BF3FCD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7</w:t>
      </w:r>
      <w:r w:rsidR="001602A1" w:rsidRPr="001602A1">
        <w:rPr>
          <w:rFonts w:ascii="Times New Roman" w:eastAsia="Calibri" w:hAnsi="Times New Roman"/>
          <w:sz w:val="28"/>
          <w:szCs w:val="28"/>
        </w:rPr>
        <w:t xml:space="preserve">. </w:t>
      </w:r>
      <w:r w:rsidR="003F0AC3" w:rsidRPr="003F0AC3">
        <w:rPr>
          <w:rFonts w:ascii="Times New Roman" w:eastAsia="Calibri" w:hAnsi="Times New Roman"/>
          <w:sz w:val="28"/>
          <w:szCs w:val="28"/>
        </w:rPr>
        <w:t>Выберите один правильный ответ.</w:t>
      </w:r>
    </w:p>
    <w:p w14:paraId="1C484FF8" w14:textId="4A8BBA7F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Выберите правильное написание формулы тонкой линзы</w:t>
      </w:r>
    </w:p>
    <w:p w14:paraId="1D30913F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)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n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den>
        </m:f>
      </m:oMath>
    </w:p>
    <w:p w14:paraId="6B40E18B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33199286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7716F06C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lastRenderedPageBreak/>
        <w:t xml:space="preserve">Г) 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Г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461265F5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Д) 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D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4ADE3242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</w:t>
      </w:r>
    </w:p>
    <w:p w14:paraId="3C7EA197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C5ACEFB" w14:textId="77777777" w:rsidR="00FA569B" w:rsidRPr="001602A1" w:rsidRDefault="00FA569B" w:rsidP="001602A1">
      <w:pPr>
        <w:widowControl w:val="0"/>
        <w:autoSpaceDE w:val="0"/>
        <w:autoSpaceDN w:val="0"/>
        <w:adjustRightInd w:val="0"/>
        <w:spacing w:after="0" w:line="240" w:lineRule="auto"/>
        <w:ind w:left="567"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FEE416B" w14:textId="77777777" w:rsidR="001602A1" w:rsidRDefault="001602A1" w:rsidP="001602A1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 на установление соответствия</w:t>
      </w:r>
    </w:p>
    <w:p w14:paraId="0CA45005" w14:textId="77777777" w:rsidR="003F0AC3" w:rsidRPr="001602A1" w:rsidRDefault="003F0AC3" w:rsidP="001602A1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</w:p>
    <w:p w14:paraId="025081BD" w14:textId="77777777" w:rsidR="001602A1" w:rsidRPr="009C3C86" w:rsidRDefault="001602A1" w:rsidP="003F0AC3">
      <w:pPr>
        <w:tabs>
          <w:tab w:val="left" w:pos="284"/>
          <w:tab w:val="left" w:pos="426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iCs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1. Установить соответствие физических законов и их формулировок. </w:t>
      </w:r>
      <w:r w:rsidRPr="009C3C86">
        <w:rPr>
          <w:rFonts w:ascii="Times New Roman" w:eastAsia="Calibri" w:hAnsi="Times New Roman"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64"/>
        <w:gridCol w:w="504"/>
        <w:gridCol w:w="5596"/>
      </w:tblGrid>
      <w:tr w:rsidR="001602A1" w:rsidRPr="001602A1" w14:paraId="0499E369" w14:textId="77777777" w:rsidTr="001602A1">
        <w:trPr>
          <w:trHeight w:val="693"/>
        </w:trPr>
        <w:tc>
          <w:tcPr>
            <w:tcW w:w="442" w:type="dxa"/>
          </w:tcPr>
          <w:p w14:paraId="658DD74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3064" w:type="dxa"/>
          </w:tcPr>
          <w:p w14:paraId="0D895BD3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Название закона</w:t>
            </w:r>
          </w:p>
        </w:tc>
        <w:tc>
          <w:tcPr>
            <w:tcW w:w="504" w:type="dxa"/>
          </w:tcPr>
          <w:p w14:paraId="699476A1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5596" w:type="dxa"/>
          </w:tcPr>
          <w:p w14:paraId="7F97FB8A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Формулировка закона</w:t>
            </w:r>
          </w:p>
        </w:tc>
      </w:tr>
      <w:tr w:rsidR="001602A1" w:rsidRPr="001602A1" w14:paraId="4D28310B" w14:textId="77777777" w:rsidTr="001602A1">
        <w:trPr>
          <w:trHeight w:val="1408"/>
        </w:trPr>
        <w:tc>
          <w:tcPr>
            <w:tcW w:w="442" w:type="dxa"/>
          </w:tcPr>
          <w:p w14:paraId="1EB5D371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)</w:t>
            </w:r>
          </w:p>
        </w:tc>
        <w:tc>
          <w:tcPr>
            <w:tcW w:w="3064" w:type="dxa"/>
          </w:tcPr>
          <w:p w14:paraId="407D548B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 закон Ньютона</w:t>
            </w:r>
          </w:p>
        </w:tc>
        <w:tc>
          <w:tcPr>
            <w:tcW w:w="504" w:type="dxa"/>
          </w:tcPr>
          <w:p w14:paraId="23211EB5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)</w:t>
            </w:r>
          </w:p>
        </w:tc>
        <w:tc>
          <w:tcPr>
            <w:tcW w:w="5596" w:type="dxa"/>
          </w:tcPr>
          <w:p w14:paraId="48A3C0C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1602A1" w:rsidRPr="001602A1" w14:paraId="1926DE9C" w14:textId="77777777" w:rsidTr="001602A1">
        <w:trPr>
          <w:trHeight w:val="1124"/>
        </w:trPr>
        <w:tc>
          <w:tcPr>
            <w:tcW w:w="442" w:type="dxa"/>
          </w:tcPr>
          <w:p w14:paraId="19EE5228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14:paraId="66D2963B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14:paraId="37DA3D23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14:paraId="4A682A2D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1602A1" w:rsidRPr="001602A1" w14:paraId="5E331738" w14:textId="77777777" w:rsidTr="001602A1">
        <w:trPr>
          <w:trHeight w:val="1125"/>
        </w:trPr>
        <w:tc>
          <w:tcPr>
            <w:tcW w:w="442" w:type="dxa"/>
          </w:tcPr>
          <w:p w14:paraId="0336CD7C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14:paraId="6875B41C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14:paraId="068B7A82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14:paraId="2FE779A9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1602A1" w:rsidRPr="001602A1" w14:paraId="0DE92B2E" w14:textId="77777777" w:rsidTr="001602A1">
        <w:tc>
          <w:tcPr>
            <w:tcW w:w="442" w:type="dxa"/>
          </w:tcPr>
          <w:p w14:paraId="690E9C7A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14:paraId="7095EC0E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428DB8F7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5596" w:type="dxa"/>
          </w:tcPr>
          <w:p w14:paraId="51FDBA84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14:paraId="452A334A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p w14:paraId="7EFE84D5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9"/>
        <w:gridCol w:w="2340"/>
        <w:gridCol w:w="2339"/>
      </w:tblGrid>
      <w:tr w:rsidR="001602A1" w:rsidRPr="001602A1" w14:paraId="28CEB41B" w14:textId="77777777" w:rsidTr="00397B44">
        <w:tc>
          <w:tcPr>
            <w:tcW w:w="2337" w:type="dxa"/>
          </w:tcPr>
          <w:p w14:paraId="053ACF40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339" w:type="dxa"/>
          </w:tcPr>
          <w:p w14:paraId="3C2D851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2340" w:type="dxa"/>
          </w:tcPr>
          <w:p w14:paraId="3956CD9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2339" w:type="dxa"/>
          </w:tcPr>
          <w:p w14:paraId="52191F3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</w:tr>
      <w:tr w:rsidR="001602A1" w:rsidRPr="001602A1" w14:paraId="37F5BE97" w14:textId="77777777" w:rsidTr="00397B44">
        <w:tc>
          <w:tcPr>
            <w:tcW w:w="2337" w:type="dxa"/>
          </w:tcPr>
          <w:p w14:paraId="1CE03BB7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</w:t>
            </w:r>
          </w:p>
        </w:tc>
        <w:tc>
          <w:tcPr>
            <w:tcW w:w="2339" w:type="dxa"/>
          </w:tcPr>
          <w:p w14:paraId="615F8F08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340" w:type="dxa"/>
          </w:tcPr>
          <w:p w14:paraId="29FEFE8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2339" w:type="dxa"/>
          </w:tcPr>
          <w:p w14:paraId="36781621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</w:tr>
    </w:tbl>
    <w:p w14:paraId="180C46BB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7BB7CBA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4EACCE53" w14:textId="77777777" w:rsidR="001602A1" w:rsidRPr="003F0AC3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iCs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2. Установите соответствие между описанием приборов и их названиями. </w:t>
      </w:r>
      <w:r w:rsidRPr="003F0AC3">
        <w:rPr>
          <w:rFonts w:ascii="Times New Roman" w:eastAsia="Calibri" w:hAnsi="Times New Roman"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9"/>
        <w:gridCol w:w="606"/>
        <w:gridCol w:w="2502"/>
      </w:tblGrid>
      <w:tr w:rsidR="001602A1" w:rsidRPr="001602A1" w14:paraId="122EED15" w14:textId="77777777" w:rsidTr="001602A1">
        <w:trPr>
          <w:trHeight w:val="391"/>
        </w:trPr>
        <w:tc>
          <w:tcPr>
            <w:tcW w:w="450" w:type="dxa"/>
          </w:tcPr>
          <w:p w14:paraId="56742F6D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6069" w:type="dxa"/>
          </w:tcPr>
          <w:p w14:paraId="424C4A4E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Описание прибора</w:t>
            </w:r>
          </w:p>
        </w:tc>
        <w:tc>
          <w:tcPr>
            <w:tcW w:w="606" w:type="dxa"/>
          </w:tcPr>
          <w:p w14:paraId="03CB66C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2502" w:type="dxa"/>
          </w:tcPr>
          <w:p w14:paraId="2D32D55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Название прибора</w:t>
            </w:r>
          </w:p>
        </w:tc>
      </w:tr>
      <w:tr w:rsidR="001602A1" w:rsidRPr="001602A1" w14:paraId="1F194DA3" w14:textId="77777777" w:rsidTr="001602A1">
        <w:trPr>
          <w:trHeight w:val="797"/>
        </w:trPr>
        <w:tc>
          <w:tcPr>
            <w:tcW w:w="450" w:type="dxa"/>
          </w:tcPr>
          <w:p w14:paraId="2D49F1E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)</w:t>
            </w:r>
          </w:p>
        </w:tc>
        <w:tc>
          <w:tcPr>
            <w:tcW w:w="6069" w:type="dxa"/>
          </w:tcPr>
          <w:p w14:paraId="08D127D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14:paraId="5AF35566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)</w:t>
            </w:r>
          </w:p>
        </w:tc>
        <w:tc>
          <w:tcPr>
            <w:tcW w:w="2502" w:type="dxa"/>
          </w:tcPr>
          <w:p w14:paraId="44201D8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кселерометр</w:t>
            </w:r>
          </w:p>
        </w:tc>
      </w:tr>
      <w:tr w:rsidR="001602A1" w:rsidRPr="001602A1" w14:paraId="45CF2E6F" w14:textId="77777777" w:rsidTr="001602A1">
        <w:trPr>
          <w:trHeight w:val="695"/>
        </w:trPr>
        <w:tc>
          <w:tcPr>
            <w:tcW w:w="450" w:type="dxa"/>
          </w:tcPr>
          <w:p w14:paraId="28C4234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lastRenderedPageBreak/>
              <w:t>2)</w:t>
            </w:r>
          </w:p>
        </w:tc>
        <w:tc>
          <w:tcPr>
            <w:tcW w:w="6069" w:type="dxa"/>
          </w:tcPr>
          <w:p w14:paraId="078A5C6C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14:paraId="620857DA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)</w:t>
            </w:r>
          </w:p>
        </w:tc>
        <w:tc>
          <w:tcPr>
            <w:tcW w:w="2502" w:type="dxa"/>
          </w:tcPr>
          <w:p w14:paraId="751F1E0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Спидометр</w:t>
            </w:r>
          </w:p>
        </w:tc>
      </w:tr>
      <w:tr w:rsidR="001602A1" w:rsidRPr="001602A1" w14:paraId="4204EC32" w14:textId="77777777" w:rsidTr="001602A1">
        <w:trPr>
          <w:trHeight w:val="421"/>
        </w:trPr>
        <w:tc>
          <w:tcPr>
            <w:tcW w:w="450" w:type="dxa"/>
          </w:tcPr>
          <w:p w14:paraId="38352DF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)</w:t>
            </w:r>
          </w:p>
        </w:tc>
        <w:tc>
          <w:tcPr>
            <w:tcW w:w="6069" w:type="dxa"/>
          </w:tcPr>
          <w:p w14:paraId="6B314E2B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ускорение</w:t>
            </w:r>
          </w:p>
        </w:tc>
        <w:tc>
          <w:tcPr>
            <w:tcW w:w="606" w:type="dxa"/>
          </w:tcPr>
          <w:p w14:paraId="5D90C7F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)</w:t>
            </w:r>
          </w:p>
        </w:tc>
        <w:tc>
          <w:tcPr>
            <w:tcW w:w="2502" w:type="dxa"/>
          </w:tcPr>
          <w:p w14:paraId="16547B2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Динамометр</w:t>
            </w:r>
          </w:p>
        </w:tc>
      </w:tr>
      <w:tr w:rsidR="001602A1" w:rsidRPr="001602A1" w14:paraId="7A2ED719" w14:textId="77777777" w:rsidTr="001602A1">
        <w:trPr>
          <w:trHeight w:val="413"/>
        </w:trPr>
        <w:tc>
          <w:tcPr>
            <w:tcW w:w="450" w:type="dxa"/>
          </w:tcPr>
          <w:p w14:paraId="51E60504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)</w:t>
            </w:r>
          </w:p>
        </w:tc>
        <w:tc>
          <w:tcPr>
            <w:tcW w:w="6069" w:type="dxa"/>
          </w:tcPr>
          <w:p w14:paraId="005B55E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14:paraId="4AFB4487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2502" w:type="dxa"/>
          </w:tcPr>
          <w:p w14:paraId="2480BF1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арометр-анероид</w:t>
            </w:r>
          </w:p>
        </w:tc>
      </w:tr>
    </w:tbl>
    <w:p w14:paraId="71FED7CF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9"/>
        <w:gridCol w:w="2340"/>
        <w:gridCol w:w="2339"/>
      </w:tblGrid>
      <w:tr w:rsidR="001602A1" w:rsidRPr="001602A1" w14:paraId="309705B1" w14:textId="77777777" w:rsidTr="00397B44">
        <w:tc>
          <w:tcPr>
            <w:tcW w:w="2337" w:type="dxa"/>
          </w:tcPr>
          <w:p w14:paraId="58AA189C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339" w:type="dxa"/>
          </w:tcPr>
          <w:p w14:paraId="107EEE9E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2340" w:type="dxa"/>
          </w:tcPr>
          <w:p w14:paraId="7094E3FC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2339" w:type="dxa"/>
          </w:tcPr>
          <w:p w14:paraId="1AFB2A6B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</w:tr>
      <w:tr w:rsidR="001602A1" w:rsidRPr="001602A1" w14:paraId="6C92663A" w14:textId="77777777" w:rsidTr="00397B44">
        <w:tc>
          <w:tcPr>
            <w:tcW w:w="2337" w:type="dxa"/>
          </w:tcPr>
          <w:p w14:paraId="2CC22155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  <w:tc>
          <w:tcPr>
            <w:tcW w:w="2339" w:type="dxa"/>
          </w:tcPr>
          <w:p w14:paraId="2E857F0A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340" w:type="dxa"/>
          </w:tcPr>
          <w:p w14:paraId="52676F35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2339" w:type="dxa"/>
          </w:tcPr>
          <w:p w14:paraId="65223685" w14:textId="77777777" w:rsidR="001602A1" w:rsidRPr="001602A1" w:rsidRDefault="001602A1" w:rsidP="003F0AC3">
            <w:pPr>
              <w:spacing w:after="0" w:line="240" w:lineRule="auto"/>
              <w:ind w:firstLine="709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</w:t>
            </w:r>
          </w:p>
        </w:tc>
      </w:tr>
    </w:tbl>
    <w:p w14:paraId="2A022490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850B440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7801639B" w14:textId="77777777" w:rsidR="009C3C86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3. Температура нагревателя идеального теплового двигателя, работающего по циклу Карно, равна </w:t>
      </w:r>
      <w:r w:rsidRPr="001602A1">
        <w:rPr>
          <w:rFonts w:ascii="Times New Roman" w:eastAsia="Calibri" w:hAnsi="Times New Roman"/>
          <w:i/>
          <w:sz w:val="28"/>
          <w:szCs w:val="28"/>
        </w:rPr>
        <w:t>T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1</w:t>
      </w:r>
      <w:r w:rsidRPr="001602A1">
        <w:rPr>
          <w:rFonts w:ascii="Times New Roman" w:eastAsia="Calibri" w:hAnsi="Times New Roman"/>
          <w:sz w:val="28"/>
          <w:szCs w:val="28"/>
        </w:rPr>
        <w:t xml:space="preserve">, а температура холодильника равна </w:t>
      </w:r>
      <w:r w:rsidRPr="001602A1">
        <w:rPr>
          <w:rFonts w:ascii="Times New Roman" w:eastAsia="Calibri" w:hAnsi="Times New Roman"/>
          <w:i/>
          <w:sz w:val="28"/>
          <w:szCs w:val="28"/>
        </w:rPr>
        <w:t>T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2</w:t>
      </w:r>
      <w:r w:rsidRPr="001602A1">
        <w:rPr>
          <w:rFonts w:ascii="Times New Roman" w:eastAsia="Calibri" w:hAnsi="Times New Roman"/>
          <w:i/>
          <w:sz w:val="28"/>
          <w:szCs w:val="28"/>
        </w:rPr>
        <w:t>.</w:t>
      </w:r>
      <w:r w:rsidRPr="001602A1">
        <w:rPr>
          <w:rFonts w:ascii="Times New Roman" w:eastAsia="Calibri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Pr="001602A1">
        <w:rPr>
          <w:rFonts w:ascii="Times New Roman" w:eastAsia="Calibri" w:hAnsi="Times New Roman"/>
          <w:i/>
          <w:sz w:val="28"/>
          <w:szCs w:val="28"/>
        </w:rPr>
        <w:t>Q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1</w:t>
      </w:r>
      <w:r w:rsidRPr="001602A1">
        <w:rPr>
          <w:rFonts w:ascii="Times New Roman" w:eastAsia="Calibri" w:hAnsi="Times New Roman"/>
          <w:i/>
          <w:sz w:val="28"/>
          <w:szCs w:val="28"/>
        </w:rPr>
        <w:t>.</w:t>
      </w:r>
      <w:r w:rsidRPr="001602A1">
        <w:rPr>
          <w:rFonts w:ascii="Times New Roman" w:eastAsia="Calibri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можно рассчитать.</w:t>
      </w:r>
    </w:p>
    <w:p w14:paraId="68D87BFA" w14:textId="7F60F5D4" w:rsidR="009C3C86" w:rsidRPr="003F0AC3" w:rsidRDefault="001602A1" w:rsidP="00BF3FCD">
      <w:pPr>
        <w:spacing w:after="0" w:line="240" w:lineRule="auto"/>
        <w:ind w:firstLine="709"/>
        <w:jc w:val="both"/>
        <w:rPr>
          <w:rFonts w:ascii="Times New Roman" w:eastAsia="Calibri" w:hAnsi="Times New Roman"/>
          <w:iCs/>
          <w:sz w:val="28"/>
          <w:szCs w:val="28"/>
        </w:rPr>
      </w:pPr>
      <w:r w:rsidRPr="003F0AC3">
        <w:rPr>
          <w:iCs/>
          <w:sz w:val="28"/>
          <w:szCs w:val="28"/>
        </w:rPr>
        <w:t xml:space="preserve"> </w:t>
      </w:r>
      <w:r w:rsidRPr="003F0AC3">
        <w:rPr>
          <w:rFonts w:ascii="Times New Roman" w:eastAsia="Calibri" w:hAnsi="Times New Roman"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6"/>
        <w:gridCol w:w="567"/>
        <w:gridCol w:w="2544"/>
      </w:tblGrid>
      <w:tr w:rsidR="001602A1" w:rsidRPr="001602A1" w14:paraId="2EF4B9BD" w14:textId="77777777" w:rsidTr="001602A1">
        <w:trPr>
          <w:trHeight w:val="584"/>
        </w:trPr>
        <w:tc>
          <w:tcPr>
            <w:tcW w:w="450" w:type="dxa"/>
          </w:tcPr>
          <w:p w14:paraId="38DB0E9D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6066" w:type="dxa"/>
          </w:tcPr>
          <w:p w14:paraId="46CC7B3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2D9FF98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2544" w:type="dxa"/>
          </w:tcPr>
          <w:p w14:paraId="6D354068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6"/>
                <w:sz w:val="28"/>
                <w:szCs w:val="28"/>
              </w:rPr>
              <w:t>Формула</w:t>
            </w:r>
          </w:p>
        </w:tc>
      </w:tr>
      <w:tr w:rsidR="001602A1" w:rsidRPr="001602A1" w14:paraId="5BA91A17" w14:textId="77777777" w:rsidTr="001602A1">
        <w:tc>
          <w:tcPr>
            <w:tcW w:w="450" w:type="dxa"/>
          </w:tcPr>
          <w:p w14:paraId="7D86471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)</w:t>
            </w:r>
          </w:p>
        </w:tc>
        <w:tc>
          <w:tcPr>
            <w:tcW w:w="6066" w:type="dxa"/>
          </w:tcPr>
          <w:p w14:paraId="23636AB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 КПД двигателя</w:t>
            </w:r>
          </w:p>
        </w:tc>
        <w:tc>
          <w:tcPr>
            <w:tcW w:w="567" w:type="dxa"/>
          </w:tcPr>
          <w:p w14:paraId="38010103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)</w:t>
            </w:r>
          </w:p>
        </w:tc>
        <w:tc>
          <w:tcPr>
            <w:tcW w:w="2544" w:type="dxa"/>
          </w:tcPr>
          <w:p w14:paraId="19909B78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680" w:dyaOrig="720" w14:anchorId="21144A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6pt;height:36pt" o:ole="">
                  <v:imagedata r:id="rId8" o:title=""/>
                </v:shape>
                <o:OLEObject Type="Embed" ProgID="Equation.DSMT4" ShapeID="_x0000_i1025" DrawAspect="Content" ObjectID="_1803673327" r:id="rId9"/>
              </w:object>
            </w:r>
          </w:p>
        </w:tc>
      </w:tr>
      <w:tr w:rsidR="001602A1" w:rsidRPr="001602A1" w14:paraId="5CBF5EDD" w14:textId="77777777" w:rsidTr="001602A1">
        <w:tc>
          <w:tcPr>
            <w:tcW w:w="450" w:type="dxa"/>
          </w:tcPr>
          <w:p w14:paraId="015AD9D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)</w:t>
            </w:r>
          </w:p>
        </w:tc>
        <w:tc>
          <w:tcPr>
            <w:tcW w:w="6066" w:type="dxa"/>
          </w:tcPr>
          <w:p w14:paraId="1564061E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394B6DCA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)</w:t>
            </w:r>
          </w:p>
        </w:tc>
        <w:tc>
          <w:tcPr>
            <w:tcW w:w="2544" w:type="dxa"/>
          </w:tcPr>
          <w:p w14:paraId="1DBFA8E7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140" w:dyaOrig="680" w14:anchorId="227B0BC2">
                <v:shape id="_x0000_i1026" type="#_x0000_t75" style="width:57pt;height:34.8pt" o:ole="">
                  <v:imagedata r:id="rId10" o:title=""/>
                </v:shape>
                <o:OLEObject Type="Embed" ProgID="Equation.DSMT4" ShapeID="_x0000_i1026" DrawAspect="Content" ObjectID="_1803673328" r:id="rId11"/>
              </w:object>
            </w:r>
          </w:p>
        </w:tc>
      </w:tr>
      <w:tr w:rsidR="001602A1" w:rsidRPr="001602A1" w14:paraId="4CF6F7AE" w14:textId="77777777" w:rsidTr="001602A1">
        <w:tc>
          <w:tcPr>
            <w:tcW w:w="450" w:type="dxa"/>
          </w:tcPr>
          <w:p w14:paraId="34A71FEC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)</w:t>
            </w:r>
          </w:p>
        </w:tc>
        <w:tc>
          <w:tcPr>
            <w:tcW w:w="6066" w:type="dxa"/>
          </w:tcPr>
          <w:p w14:paraId="0A80803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7EC2C15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)</w:t>
            </w:r>
          </w:p>
        </w:tc>
        <w:tc>
          <w:tcPr>
            <w:tcW w:w="2544" w:type="dxa"/>
          </w:tcPr>
          <w:p w14:paraId="1081571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020" w:dyaOrig="680" w14:anchorId="657EE399">
                <v:shape id="_x0000_i1027" type="#_x0000_t75" style="width:51pt;height:34.8pt" o:ole="">
                  <v:imagedata r:id="rId12" o:title=""/>
                </v:shape>
                <o:OLEObject Type="Embed" ProgID="Equation.DSMT4" ShapeID="_x0000_i1027" DrawAspect="Content" ObjectID="_1803673329" r:id="rId13"/>
              </w:object>
            </w:r>
          </w:p>
        </w:tc>
      </w:tr>
    </w:tbl>
    <w:p w14:paraId="39889E63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2488"/>
        <w:gridCol w:w="3449"/>
      </w:tblGrid>
      <w:tr w:rsidR="001602A1" w:rsidRPr="001602A1" w14:paraId="7D9635C8" w14:textId="77777777" w:rsidTr="00397B44">
        <w:tc>
          <w:tcPr>
            <w:tcW w:w="3418" w:type="dxa"/>
          </w:tcPr>
          <w:p w14:paraId="4930FD14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488" w:type="dxa"/>
          </w:tcPr>
          <w:p w14:paraId="7769BC2F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3449" w:type="dxa"/>
          </w:tcPr>
          <w:p w14:paraId="2E6541B3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</w:tr>
      <w:tr w:rsidR="001602A1" w:rsidRPr="001602A1" w14:paraId="06AA4BD6" w14:textId="77777777" w:rsidTr="00397B44">
        <w:tc>
          <w:tcPr>
            <w:tcW w:w="3418" w:type="dxa"/>
          </w:tcPr>
          <w:p w14:paraId="069A3DF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488" w:type="dxa"/>
          </w:tcPr>
          <w:p w14:paraId="664897A1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3449" w:type="dxa"/>
          </w:tcPr>
          <w:p w14:paraId="09EDE657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</w:tr>
    </w:tbl>
    <w:p w14:paraId="2F417DBB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45EC293" w14:textId="7264DB1F" w:rsidR="00FA569B" w:rsidRPr="001602A1" w:rsidRDefault="00FA569B" w:rsidP="001602A1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4B9AFCF" w14:textId="4373F392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 на установление правильной последовательности</w:t>
      </w:r>
    </w:p>
    <w:p w14:paraId="3DB351AA" w14:textId="43BD4626" w:rsidR="001602A1" w:rsidRPr="003F0AC3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iCs/>
          <w:sz w:val="28"/>
          <w:szCs w:val="28"/>
        </w:rPr>
      </w:pPr>
      <w:r w:rsidRPr="003F0AC3">
        <w:rPr>
          <w:rFonts w:ascii="Times New Roman" w:eastAsia="Calibri" w:hAnsi="Times New Roman"/>
          <w:iCs/>
          <w:sz w:val="28"/>
          <w:szCs w:val="28"/>
        </w:rPr>
        <w:t>Установите правильную последовательность.</w:t>
      </w:r>
      <w:r w:rsidR="009C3C86" w:rsidRPr="003F0AC3">
        <w:rPr>
          <w:rFonts w:ascii="Times New Roman" w:eastAsia="Calibri" w:hAnsi="Times New Roman"/>
          <w:iCs/>
          <w:sz w:val="28"/>
          <w:szCs w:val="28"/>
        </w:rPr>
        <w:t xml:space="preserve"> </w:t>
      </w:r>
      <w:r w:rsidRPr="003F0AC3">
        <w:rPr>
          <w:rFonts w:ascii="Times New Roman" w:eastAsia="Calibri" w:hAnsi="Times New Roman"/>
          <w:iCs/>
          <w:sz w:val="28"/>
          <w:szCs w:val="28"/>
        </w:rPr>
        <w:t xml:space="preserve">Запишите правильную последовательность букв слева направо. </w:t>
      </w:r>
    </w:p>
    <w:p w14:paraId="2350A985" w14:textId="3923E7CF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68842716" w14:textId="384EE978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30DC53AE" w14:textId="7DE562E5" w:rsidR="001602A1" w:rsidRPr="001602A1" w:rsidRDefault="009C3C86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4553C027" wp14:editId="2A8C3F02">
            <wp:simplePos x="0" y="0"/>
            <wp:positionH relativeFrom="column">
              <wp:posOffset>4674870</wp:posOffset>
            </wp:positionH>
            <wp:positionV relativeFrom="paragraph">
              <wp:posOffset>40640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2A1"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14:paraId="0F830824" w14:textId="7E2F2B8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14:paraId="30DBFCF5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14:paraId="02841F78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14:paraId="21B7F79E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14:paraId="7E814B77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2C199EA" w14:textId="1EA7A66E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083AAD42" w14:textId="1976594F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lastRenderedPageBreak/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4E156B35" w14:textId="20A89BD3" w:rsidR="001602A1" w:rsidRPr="001602A1" w:rsidRDefault="009C3C86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4EE8CF0E" wp14:editId="04A26404">
            <wp:simplePos x="0" y="0"/>
            <wp:positionH relativeFrom="column">
              <wp:posOffset>4897120</wp:posOffset>
            </wp:positionH>
            <wp:positionV relativeFrom="paragraph">
              <wp:posOffset>5080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2A1"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14:paraId="26BEACDE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14:paraId="7BFA879A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14:paraId="55311FAC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14:paraId="5898E5B8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14:paraId="47B1C28C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486D8C8B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bookmarkStart w:id="1" w:name="_Hlk191468212"/>
    </w:p>
    <w:p w14:paraId="2DB58AC9" w14:textId="77777777" w:rsidR="001602A1" w:rsidRPr="001602A1" w:rsidRDefault="001602A1" w:rsidP="00BF3FCD">
      <w:pPr>
        <w:spacing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открытого типа</w:t>
      </w:r>
    </w:p>
    <w:p w14:paraId="289A1624" w14:textId="77777777" w:rsidR="001602A1" w:rsidRPr="001602A1" w:rsidRDefault="001602A1" w:rsidP="00BF3FCD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 xml:space="preserve">Задания </w:t>
      </w:r>
      <w:bookmarkEnd w:id="1"/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открытого типа на дополнение</w:t>
      </w:r>
    </w:p>
    <w:p w14:paraId="3A5023BE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1. Напишите пропущенное слово (словосочетание).</w:t>
      </w:r>
    </w:p>
    <w:p w14:paraId="2F78007F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Электролиты обладают _____________ проводимостью.</w:t>
      </w:r>
    </w:p>
    <w:p w14:paraId="29B7E520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ионной</w:t>
      </w:r>
    </w:p>
    <w:p w14:paraId="09815E83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C1DEB9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</w:p>
    <w:p w14:paraId="6E02B772" w14:textId="5FA044AF" w:rsidR="001602A1" w:rsidRPr="009C3C86" w:rsidRDefault="001602A1" w:rsidP="009C3C8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bookmarkStart w:id="2" w:name="_Hlk191469077"/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2. Напишите пропущенное слово (словосочетание).</w:t>
      </w:r>
      <w:bookmarkEnd w:id="2"/>
    </w:p>
    <w:p w14:paraId="79447B4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53399414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механической мощностью / мощностью / механическая мощность / мощность</w:t>
      </w:r>
    </w:p>
    <w:p w14:paraId="20E11A5A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6E54D69" w14:textId="77777777" w:rsidR="001602A1" w:rsidRPr="001602A1" w:rsidRDefault="001602A1" w:rsidP="00BF3FCD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05D796DB" w14:textId="683A75F2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3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3AC2FDA4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sz w:val="28"/>
          <w:szCs w:val="28"/>
        </w:rPr>
        <w:t>Инфракрасное излучение – это _________ излучение, испускаемое любым нагретым телом.</w:t>
      </w:r>
    </w:p>
    <w:p w14:paraId="65894B40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электромагнитное    </w:t>
      </w:r>
    </w:p>
    <w:p w14:paraId="76BCB127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54FC42D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7025D57A" w14:textId="10C3F636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4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767B8F1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Колебания, которые подчиняются законам синуса или косинуса называются _____________ колебаниями.</w:t>
      </w:r>
    </w:p>
    <w:p w14:paraId="7D2C9926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гармоническими / гармонические    </w:t>
      </w:r>
    </w:p>
    <w:p w14:paraId="223759DD" w14:textId="3C26A3FA" w:rsid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24AAC72" w14:textId="77777777" w:rsidR="00BF3FCD" w:rsidRPr="001602A1" w:rsidRDefault="00BF3FCD" w:rsidP="00BF3FCD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</w:p>
    <w:p w14:paraId="407F4029" w14:textId="668E02A8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5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6CCD4CAB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ля определения направления силы Лоренца используется правило ________ руки.</w:t>
      </w:r>
    </w:p>
    <w:p w14:paraId="1B032BEB" w14:textId="77777777" w:rsidR="001602A1" w:rsidRPr="001602A1" w:rsidRDefault="001602A1" w:rsidP="003F0AC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левой / левая </w:t>
      </w:r>
    </w:p>
    <w:p w14:paraId="54772EC1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17E1BE3" w14:textId="77777777" w:rsidR="00BF3FCD" w:rsidRDefault="00BF3FCD" w:rsidP="009C3C86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</w:p>
    <w:p w14:paraId="795D234A" w14:textId="77777777" w:rsidR="003F0AC3" w:rsidRPr="009C3C86" w:rsidRDefault="003F0AC3" w:rsidP="009C3C86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</w:p>
    <w:p w14:paraId="59106A8D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lastRenderedPageBreak/>
        <w:t>Задания открытого типа с кратким свободным ответом</w:t>
      </w:r>
    </w:p>
    <w:p w14:paraId="65D47B7C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 xml:space="preserve">1. 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 xml:space="preserve"> </w:t>
      </w:r>
      <w:bookmarkStart w:id="3" w:name="_Hlk191469344"/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  <w:bookmarkEnd w:id="3"/>
    </w:p>
    <w:p w14:paraId="23924334" w14:textId="77777777" w:rsidR="001602A1" w:rsidRPr="001602A1" w:rsidRDefault="001602A1" w:rsidP="003F0AC3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4</w:t>
      </w:r>
    </w:p>
    <w:p w14:paraId="4D7B4D6F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3F598A7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5FEE2E03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i/>
          <w:i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2. Вращение д</w:t>
      </w:r>
      <w:r w:rsidRPr="001602A1">
        <w:rPr>
          <w:rFonts w:ascii="Times New Roman" w:eastAsia="Calibri" w:hAnsi="Times New Roman"/>
          <w:w w:val="101"/>
          <w:kern w:val="2"/>
          <w:sz w:val="28"/>
          <w:szCs w:val="28"/>
          <w14:ligatures w14:val="standardContextual"/>
        </w:rPr>
        <w:t xml:space="preserve">иска описывается уравнением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14:ligatures w14:val="standardContextual"/>
        </w:rPr>
        <w:t xml:space="preserve">φ =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  <w14:ligatures w14:val="standardContextual"/>
        </w:rPr>
        <w:t>t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14:ligatures w14:val="standardContextual"/>
        </w:rPr>
        <w:t xml:space="preserve"> +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  <w14:ligatures w14:val="standardContextual"/>
        </w:rPr>
        <w:t>t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  <w14:ligatures w14:val="standardContextual"/>
        </w:rPr>
        <w:t>4</w:t>
      </w:r>
      <w:r w:rsidRPr="001602A1">
        <w:rPr>
          <w:rFonts w:ascii="Times New Roman" w:eastAsia="Calibri" w:hAnsi="Times New Roman"/>
          <w:w w:val="101"/>
          <w:kern w:val="2"/>
          <w:sz w:val="28"/>
          <w:szCs w:val="28"/>
          <w14:ligatures w14:val="standardContextual"/>
        </w:rPr>
        <w:t>, рад.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В момент времени </w:t>
      </w:r>
      <w:r w:rsidRPr="001602A1">
        <w:rPr>
          <w:rFonts w:ascii="Times New Roman" w:eastAsia="Calibri" w:hAnsi="Times New Roman"/>
          <w:i/>
          <w:kern w:val="2"/>
          <w:sz w:val="28"/>
          <w:szCs w:val="28"/>
          <w14:ligatures w14:val="standardContextual"/>
        </w:rPr>
        <w:t xml:space="preserve">t 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= 1 </w:t>
      </w:r>
      <w:r w:rsidRPr="001602A1">
        <w:rPr>
          <w:rFonts w:ascii="Times New Roman" w:eastAsia="Calibri" w:hAnsi="Times New Roman"/>
          <w:i/>
          <w:kern w:val="2"/>
          <w:sz w:val="28"/>
          <w:szCs w:val="28"/>
          <w14:ligatures w14:val="standardContextual"/>
        </w:rPr>
        <w:t>c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угловая скорость диска равна ______ рад/</w:t>
      </w:r>
      <w:r w:rsidRPr="001602A1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c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4F67FFC8" w14:textId="77777777" w:rsidR="001602A1" w:rsidRPr="001602A1" w:rsidRDefault="001602A1" w:rsidP="003F0AC3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5</w:t>
      </w:r>
    </w:p>
    <w:p w14:paraId="0E566C2D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6AD3056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2D2411BC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5BC91F81" w14:textId="77777777" w:rsidR="001602A1" w:rsidRPr="001602A1" w:rsidRDefault="001602A1" w:rsidP="003F0AC3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8</w:t>
      </w:r>
    </w:p>
    <w:p w14:paraId="2480AD73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B9B2B00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3ACD7E29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4. Сопротивления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  <w14:ligatures w14:val="standardContextual"/>
        </w:rPr>
        <w:t>R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14:ligatures w14:val="standardContextual"/>
        </w:rPr>
        <w:t>1</w:t>
      </w:r>
      <w:r w:rsidRPr="001602A1">
        <w:rPr>
          <w:rFonts w:ascii="Times New Roman" w:eastAsia="Calibri" w:hAnsi="Times New Roman"/>
          <w:iCs/>
          <w:kern w:val="2"/>
          <w:sz w:val="28"/>
          <w:szCs w:val="28"/>
          <w14:ligatures w14:val="standardContextual"/>
        </w:rPr>
        <w:t>=80 Ом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и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  <w14:ligatures w14:val="standardContextual"/>
        </w:rPr>
        <w:t>R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14:ligatures w14:val="standardContextual"/>
        </w:rPr>
        <w:t>2</w:t>
      </w:r>
      <w:r w:rsidRPr="001602A1">
        <w:rPr>
          <w:rFonts w:ascii="Times New Roman" w:eastAsia="Calibri" w:hAnsi="Times New Roman"/>
          <w:iCs/>
          <w:kern w:val="2"/>
          <w:sz w:val="28"/>
          <w:szCs w:val="28"/>
          <w14:ligatures w14:val="standardContextual"/>
        </w:rPr>
        <w:t>=20 Ом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соединены параллельно. Общее сопротивление равно </w:t>
      </w:r>
      <w:r w:rsidRPr="001602A1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14:ligatures w14:val="standardContextual"/>
        </w:rPr>
        <w:t xml:space="preserve">_______ Ом. 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786DB8BE" w14:textId="77777777" w:rsidR="001602A1" w:rsidRPr="001602A1" w:rsidRDefault="001602A1" w:rsidP="003F0AC3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14:paraId="4493FFA6" w14:textId="77777777" w:rsidR="00397B44" w:rsidRPr="001602A1" w:rsidRDefault="00397B44" w:rsidP="003F0AC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684A220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0573108C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открытого типа с развернутым ответом</w:t>
      </w:r>
    </w:p>
    <w:p w14:paraId="2A4E6CA7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 xml:space="preserve">1.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 </m:t>
        </m:r>
      </m:oMath>
      <w:r w:rsidRPr="001602A1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1602A1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1602A1">
        <w:rPr>
          <w:rFonts w:ascii="Times New Roman" w:eastAsia="Calibri" w:hAnsi="Times New Roman"/>
          <w:position w:val="-14"/>
          <w:sz w:val="28"/>
          <w:szCs w:val="28"/>
        </w:rPr>
        <w:object w:dxaOrig="2160" w:dyaOrig="440" w14:anchorId="0ED8AE5F">
          <v:shape id="_x0000_i1028" type="#_x0000_t75" style="width:108pt;height:21pt" o:ole="">
            <v:imagedata r:id="rId16" o:title=""/>
          </v:shape>
          <o:OLEObject Type="Embed" ProgID="Equation.DSMT4" ShapeID="_x0000_i1028" DrawAspect="Content" ObjectID="_1803673330" r:id="rId17"/>
        </w:object>
      </w:r>
    </w:p>
    <w:p w14:paraId="1DAB1970" w14:textId="77777777" w:rsidR="001602A1" w:rsidRPr="001602A1" w:rsidRDefault="001602A1" w:rsidP="003F0AC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4" w:name="_Hlk191471122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7FB9E33" w14:textId="77777777" w:rsidR="001602A1" w:rsidRPr="001602A1" w:rsidRDefault="001602A1" w:rsidP="003F0AC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1AF0F36E" w14:textId="77777777" w:rsidR="001602A1" w:rsidRPr="001602A1" w:rsidRDefault="001602A1" w:rsidP="003F0AC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28B781D4" w14:textId="77777777" w:rsidR="001602A1" w:rsidRPr="001602A1" w:rsidRDefault="001602A1" w:rsidP="001602A1">
      <w:pPr>
        <w:pStyle w:val="a5"/>
        <w:numPr>
          <w:ilvl w:val="0"/>
          <w:numId w:val="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5" w:name="_Hlk191471057"/>
      <w:bookmarkEnd w:id="4"/>
      <w:r w:rsidRPr="001602A1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1602A1">
        <w:rPr>
          <w:rFonts w:ascii="Times New Roman" w:hAnsi="Times New Roman"/>
          <w:i/>
          <w:sz w:val="28"/>
          <w:szCs w:val="28"/>
        </w:rPr>
        <w:t xml:space="preserve">х </w:t>
      </w:r>
      <w:bookmarkEnd w:id="5"/>
      <w:r w:rsidRPr="001602A1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22FC64B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position w:val="-52"/>
          <w:sz w:val="28"/>
          <w:szCs w:val="28"/>
        </w:rPr>
        <w:object w:dxaOrig="5500" w:dyaOrig="1180" w14:anchorId="29A61C19">
          <v:shape id="_x0000_i1029" type="#_x0000_t75" style="width:274.2pt;height:59.4pt" o:ole="">
            <v:imagedata r:id="rId18" o:title=""/>
          </v:shape>
          <o:OLEObject Type="Embed" ProgID="Equation.DSMT4" ShapeID="_x0000_i1029" DrawAspect="Content" ObjectID="_1803673331" r:id="rId19"/>
        </w:object>
      </w:r>
    </w:p>
    <w:p w14:paraId="47B01A31" w14:textId="77777777" w:rsidR="001602A1" w:rsidRPr="001602A1" w:rsidRDefault="001602A1" w:rsidP="001602A1">
      <w:pPr>
        <w:pStyle w:val="a5"/>
        <w:numPr>
          <w:ilvl w:val="0"/>
          <w:numId w:val="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089"/>
      <w:r w:rsidRPr="001602A1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6"/>
      <w:r w:rsidRPr="001602A1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1602A1">
        <w:rPr>
          <w:rFonts w:ascii="Times New Roman" w:hAnsi="Times New Roman"/>
          <w:position w:val="-28"/>
          <w:sz w:val="28"/>
          <w:szCs w:val="28"/>
        </w:rPr>
        <w:object w:dxaOrig="4280" w:dyaOrig="720" w14:anchorId="6490BDA7">
          <v:shape id="_x0000_i1030" type="#_x0000_t75" style="width:215.4pt;height:36.6pt" o:ole="">
            <v:imagedata r:id="rId20" o:title=""/>
          </v:shape>
          <o:OLEObject Type="Embed" ProgID="Equation.DSMT4" ShapeID="_x0000_i1030" DrawAspect="Content" ObjectID="_1803673332" r:id="rId21"/>
        </w:object>
      </w:r>
    </w:p>
    <w:p w14:paraId="49E9AA9C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bookmarkStart w:id="7" w:name="_Hlk191471168"/>
      <w:r w:rsidRPr="001602A1">
        <w:rPr>
          <w:rFonts w:ascii="Times New Roman" w:eastAsia="Calibri" w:hAnsi="Times New Roman"/>
          <w:sz w:val="28"/>
          <w:szCs w:val="28"/>
        </w:rPr>
        <w:t>Ответ:</w:t>
      </w:r>
      <w:r w:rsidRPr="001602A1">
        <w:rPr>
          <w:rFonts w:ascii="Times New Roman" w:eastAsia="Calibri" w:hAnsi="Times New Roman"/>
          <w:position w:val="-28"/>
          <w:sz w:val="28"/>
          <w:szCs w:val="28"/>
        </w:rPr>
        <w:object w:dxaOrig="2420" w:dyaOrig="720" w14:anchorId="1FC88FF4">
          <v:shape id="_x0000_i1031" type="#_x0000_t75" style="width:120.6pt;height:36pt" o:ole="">
            <v:imagedata r:id="rId22" o:title=""/>
          </v:shape>
          <o:OLEObject Type="Embed" ProgID="Equation.DSMT4" ShapeID="_x0000_i1031" DrawAspect="Content" ObjectID="_1803673333" r:id="rId23"/>
        </w:object>
      </w:r>
    </w:p>
    <w:bookmarkEnd w:id="7"/>
    <w:p w14:paraId="2442F03A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37069479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определение проекция вектора скорости на ось х и начальной скорости;</w:t>
      </w:r>
    </w:p>
    <w:p w14:paraId="127AB0AA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lastRenderedPageBreak/>
        <w:t>– определение проекция вектора ускорения на ось х.</w:t>
      </w:r>
    </w:p>
    <w:p w14:paraId="34742873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9733223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235711A1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602A1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14:paraId="5E4C07B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8" w:name="_Hlk191471258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25D089C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C41E3F7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8"/>
    <w:p w14:paraId="16D36AAD" w14:textId="77777777" w:rsidR="001602A1" w:rsidRPr="001602A1" w:rsidRDefault="001602A1" w:rsidP="001602A1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1602A1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1602A1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14:paraId="47B0308F" w14:textId="77777777" w:rsidR="001602A1" w:rsidRPr="001602A1" w:rsidRDefault="001602A1" w:rsidP="001602A1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1602A1">
        <w:rPr>
          <w:rFonts w:ascii="Times New Roman" w:eastAsia="Calibri" w:hAnsi="Times New Roman"/>
          <w:i/>
          <w:sz w:val="28"/>
          <w:szCs w:val="28"/>
        </w:rPr>
        <w:t>m</w:t>
      </w:r>
      <w:r w:rsidRPr="001602A1">
        <w:rPr>
          <w:rFonts w:ascii="Times New Roman" w:eastAsia="Calibri" w:hAnsi="Times New Roman"/>
          <w:sz w:val="28"/>
          <w:szCs w:val="28"/>
        </w:rPr>
        <w:t>=500/4=125 (кг)</w:t>
      </w:r>
    </w:p>
    <w:p w14:paraId="4D43C340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bookmarkStart w:id="9" w:name="_Hlk191471322"/>
      <w:r w:rsidRPr="001602A1">
        <w:rPr>
          <w:rFonts w:ascii="Times New Roman" w:eastAsia="Calibri" w:hAnsi="Times New Roman"/>
          <w:sz w:val="28"/>
          <w:szCs w:val="28"/>
        </w:rPr>
        <w:t>Ответ: 125 кг</w:t>
      </w:r>
    </w:p>
    <w:p w14:paraId="3BA65E4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787B45BE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запись массы из второго закона Ньютона;</w:t>
      </w:r>
    </w:p>
    <w:p w14:paraId="2C2F9192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числение массы тела.</w:t>
      </w:r>
    </w:p>
    <w:bookmarkEnd w:id="9"/>
    <w:p w14:paraId="6740A568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A724F9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2E635C7F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34E0406A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0" w:name="_Hlk191471426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A13F8E7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0B4079F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0"/>
    <w:p w14:paraId="43935CC8" w14:textId="77777777" w:rsidR="001602A1" w:rsidRPr="001602A1" w:rsidRDefault="001602A1" w:rsidP="001602A1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1602A1">
        <w:rPr>
          <w:rFonts w:eastAsia="Calibri"/>
          <w:position w:val="-12"/>
          <w:sz w:val="28"/>
          <w:szCs w:val="28"/>
        </w:rPr>
        <w:object w:dxaOrig="1020" w:dyaOrig="360" w14:anchorId="6C4746C6">
          <v:shape id="_x0000_i1032" type="#_x0000_t75" style="width:51pt;height:19.2pt" o:ole="">
            <v:imagedata r:id="rId24" o:title=""/>
          </v:shape>
          <o:OLEObject Type="Embed" ProgID="Equation.DSMT4" ShapeID="_x0000_i1032" DrawAspect="Content" ObjectID="_1803673334" r:id="rId25"/>
        </w:object>
      </w:r>
      <w:r w:rsidRPr="001602A1">
        <w:rPr>
          <w:rFonts w:eastAsia="Calibri"/>
          <w:sz w:val="28"/>
          <w:szCs w:val="28"/>
        </w:rPr>
        <w:t xml:space="preserve">,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1602A1">
        <w:rPr>
          <w:rFonts w:eastAsia="Calibri"/>
          <w:sz w:val="28"/>
          <w:szCs w:val="28"/>
        </w:rPr>
        <w:t xml:space="preserve"> 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1602A1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r w:rsidRPr="001602A1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075B4804" w14:textId="77777777" w:rsidR="001602A1" w:rsidRPr="001602A1" w:rsidRDefault="001602A1" w:rsidP="001602A1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r w:rsidRPr="001602A1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1" w:name="_Hlk191471337"/>
      <w:r w:rsidRPr="001602A1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53E66F62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2" w:name="_Hlk191471449"/>
      <w:bookmarkEnd w:id="11"/>
      <w:r w:rsidRPr="001602A1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4A4BE9B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D5175D5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разить число молекул из формулы количества вещества;</w:t>
      </w:r>
    </w:p>
    <w:p w14:paraId="1922453F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числение числа молекул.</w:t>
      </w:r>
      <w:bookmarkEnd w:id="12"/>
    </w:p>
    <w:p w14:paraId="36167A9F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sectPr w:rsidR="00397B44" w:rsidRPr="001602A1" w:rsidSect="009C3C86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51761D" w14:textId="77777777" w:rsidR="000469C1" w:rsidRDefault="000469C1">
      <w:pPr>
        <w:spacing w:line="240" w:lineRule="auto"/>
      </w:pPr>
      <w:r>
        <w:separator/>
      </w:r>
    </w:p>
  </w:endnote>
  <w:endnote w:type="continuationSeparator" w:id="0">
    <w:p w14:paraId="5F2DB7D1" w14:textId="77777777" w:rsidR="000469C1" w:rsidRDefault="000469C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mbria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8795D7" w14:textId="77777777" w:rsidR="00500C90" w:rsidRDefault="00500C90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00715238"/>
      <w:docPartObj>
        <w:docPartGallery w:val="Page Numbers (Bottom of Page)"/>
        <w:docPartUnique/>
      </w:docPartObj>
    </w:sdtPr>
    <w:sdtContent>
      <w:p w14:paraId="14C650E8" w14:textId="2AE2E9ED" w:rsidR="00500C90" w:rsidRDefault="00500C9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6676523" w14:textId="77777777" w:rsidR="00500C90" w:rsidRDefault="00500C90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4CA0ED" w14:textId="77777777" w:rsidR="00500C90" w:rsidRDefault="00500C90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3D50FF" w14:textId="77777777" w:rsidR="000469C1" w:rsidRDefault="000469C1">
      <w:pPr>
        <w:spacing w:after="0"/>
      </w:pPr>
      <w:r>
        <w:separator/>
      </w:r>
    </w:p>
  </w:footnote>
  <w:footnote w:type="continuationSeparator" w:id="0">
    <w:p w14:paraId="4E95CA9A" w14:textId="77777777" w:rsidR="000469C1" w:rsidRDefault="000469C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C98044" w14:textId="77777777" w:rsidR="00500C90" w:rsidRDefault="00500C90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E8E83D" w14:textId="77777777" w:rsidR="00500C90" w:rsidRDefault="00500C90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1F0227" w14:textId="77777777" w:rsidR="00500C90" w:rsidRDefault="00500C90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 w16cid:durableId="156919554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85939576">
    <w:abstractNumId w:val="0"/>
  </w:num>
  <w:num w:numId="3" w16cid:durableId="1655841073">
    <w:abstractNumId w:val="5"/>
  </w:num>
  <w:num w:numId="4" w16cid:durableId="1921088641">
    <w:abstractNumId w:val="7"/>
  </w:num>
  <w:num w:numId="5" w16cid:durableId="1226717685">
    <w:abstractNumId w:val="3"/>
  </w:num>
  <w:num w:numId="6" w16cid:durableId="337005293">
    <w:abstractNumId w:val="6"/>
  </w:num>
  <w:num w:numId="7" w16cid:durableId="691419028">
    <w:abstractNumId w:val="2"/>
  </w:num>
  <w:num w:numId="8" w16cid:durableId="1340161242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325"/>
    <w:rsid w:val="00015BCA"/>
    <w:rsid w:val="0004054B"/>
    <w:rsid w:val="000469C1"/>
    <w:rsid w:val="00073A8E"/>
    <w:rsid w:val="00076B94"/>
    <w:rsid w:val="00094FD6"/>
    <w:rsid w:val="000B1FD0"/>
    <w:rsid w:val="000D18DB"/>
    <w:rsid w:val="000F59E9"/>
    <w:rsid w:val="001602A1"/>
    <w:rsid w:val="001C0A4B"/>
    <w:rsid w:val="001C13D8"/>
    <w:rsid w:val="001E6E1A"/>
    <w:rsid w:val="00226053"/>
    <w:rsid w:val="00240FA1"/>
    <w:rsid w:val="00254640"/>
    <w:rsid w:val="00282134"/>
    <w:rsid w:val="002A1419"/>
    <w:rsid w:val="002C6E6B"/>
    <w:rsid w:val="00301844"/>
    <w:rsid w:val="003268F5"/>
    <w:rsid w:val="00397B44"/>
    <w:rsid w:val="003C25B5"/>
    <w:rsid w:val="003F0AC3"/>
    <w:rsid w:val="00433085"/>
    <w:rsid w:val="004359D9"/>
    <w:rsid w:val="00476E94"/>
    <w:rsid w:val="00490355"/>
    <w:rsid w:val="004A0265"/>
    <w:rsid w:val="004F0D06"/>
    <w:rsid w:val="00500C90"/>
    <w:rsid w:val="00533E71"/>
    <w:rsid w:val="005375E8"/>
    <w:rsid w:val="005458BD"/>
    <w:rsid w:val="00566A26"/>
    <w:rsid w:val="005C188A"/>
    <w:rsid w:val="005D4505"/>
    <w:rsid w:val="005F755F"/>
    <w:rsid w:val="00624D6B"/>
    <w:rsid w:val="00643BED"/>
    <w:rsid w:val="00644AC3"/>
    <w:rsid w:val="0065661F"/>
    <w:rsid w:val="00664637"/>
    <w:rsid w:val="00670B75"/>
    <w:rsid w:val="006775FB"/>
    <w:rsid w:val="006E1A8F"/>
    <w:rsid w:val="006F6AE7"/>
    <w:rsid w:val="0070158E"/>
    <w:rsid w:val="0075609A"/>
    <w:rsid w:val="00771B18"/>
    <w:rsid w:val="00790A54"/>
    <w:rsid w:val="007A5236"/>
    <w:rsid w:val="007C6C11"/>
    <w:rsid w:val="007D4603"/>
    <w:rsid w:val="007F1CBE"/>
    <w:rsid w:val="00850BB0"/>
    <w:rsid w:val="0085142D"/>
    <w:rsid w:val="00896AE3"/>
    <w:rsid w:val="008D084A"/>
    <w:rsid w:val="008F32E4"/>
    <w:rsid w:val="008F52DA"/>
    <w:rsid w:val="00903B86"/>
    <w:rsid w:val="0099702D"/>
    <w:rsid w:val="009B5CBC"/>
    <w:rsid w:val="009C3C86"/>
    <w:rsid w:val="00A07CD9"/>
    <w:rsid w:val="00A23D51"/>
    <w:rsid w:val="00A26A22"/>
    <w:rsid w:val="00A50080"/>
    <w:rsid w:val="00A90852"/>
    <w:rsid w:val="00AB32D9"/>
    <w:rsid w:val="00AF3AD1"/>
    <w:rsid w:val="00B23325"/>
    <w:rsid w:val="00B42054"/>
    <w:rsid w:val="00B970C5"/>
    <w:rsid w:val="00BE65CC"/>
    <w:rsid w:val="00BF3FCD"/>
    <w:rsid w:val="00C162BD"/>
    <w:rsid w:val="00C254B8"/>
    <w:rsid w:val="00C32D12"/>
    <w:rsid w:val="00C37D91"/>
    <w:rsid w:val="00C537BF"/>
    <w:rsid w:val="00C60792"/>
    <w:rsid w:val="00C679D0"/>
    <w:rsid w:val="00C83D16"/>
    <w:rsid w:val="00CB6E03"/>
    <w:rsid w:val="00CE72CE"/>
    <w:rsid w:val="00D14794"/>
    <w:rsid w:val="00D45191"/>
    <w:rsid w:val="00D625F0"/>
    <w:rsid w:val="00D64A85"/>
    <w:rsid w:val="00D70005"/>
    <w:rsid w:val="00D752D8"/>
    <w:rsid w:val="00D8144E"/>
    <w:rsid w:val="00DC723F"/>
    <w:rsid w:val="00E00133"/>
    <w:rsid w:val="00E00455"/>
    <w:rsid w:val="00E07F50"/>
    <w:rsid w:val="00E92C5C"/>
    <w:rsid w:val="00EC7A8A"/>
    <w:rsid w:val="00FA569B"/>
    <w:rsid w:val="00FE0F66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0E1D981"/>
  <w15:docId w15:val="{46B5AD4E-0F6D-4648-B3D9-F56E7D2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header"/>
    <w:basedOn w:val="a"/>
    <w:link w:val="a7"/>
    <w:unhideWhenUsed/>
    <w:rsid w:val="005C18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rsid w:val="005C188A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8">
    <w:name w:val="Strong"/>
    <w:basedOn w:val="a0"/>
    <w:uiPriority w:val="22"/>
    <w:qFormat/>
    <w:rsid w:val="005C188A"/>
    <w:rPr>
      <w:b/>
      <w:bCs/>
    </w:rPr>
  </w:style>
  <w:style w:type="character" w:styleId="a9">
    <w:name w:val="Hyperlink"/>
    <w:uiPriority w:val="99"/>
    <w:rsid w:val="005C188A"/>
    <w:rPr>
      <w:color w:val="0000FF"/>
      <w:u w:val="single"/>
    </w:rPr>
  </w:style>
  <w:style w:type="paragraph" w:styleId="20">
    <w:name w:val="Body Text Indent 2"/>
    <w:basedOn w:val="a"/>
    <w:link w:val="21"/>
    <w:rsid w:val="005C188A"/>
    <w:pPr>
      <w:spacing w:after="0" w:line="240" w:lineRule="auto"/>
      <w:ind w:firstLine="705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0"/>
    <w:rsid w:val="005C188A"/>
    <w:rPr>
      <w:rFonts w:eastAsia="Times New Roman"/>
      <w:sz w:val="24"/>
    </w:rPr>
  </w:style>
  <w:style w:type="paragraph" w:customStyle="1" w:styleId="LO-normal">
    <w:name w:val="LO-normal"/>
    <w:rsid w:val="005C188A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a">
    <w:name w:val="Placeholder Text"/>
    <w:basedOn w:val="a0"/>
    <w:uiPriority w:val="99"/>
    <w:semiHidden/>
    <w:rsid w:val="005C188A"/>
    <w:rPr>
      <w:color w:val="808080"/>
    </w:rPr>
  </w:style>
  <w:style w:type="paragraph" w:styleId="ab">
    <w:name w:val="Body Text Indent"/>
    <w:basedOn w:val="a"/>
    <w:link w:val="ac"/>
    <w:uiPriority w:val="99"/>
    <w:semiHidden/>
    <w:unhideWhenUsed/>
    <w:rsid w:val="001C13D8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1C13D8"/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d">
    <w:name w:val="Table Grid"/>
    <w:basedOn w:val="a1"/>
    <w:uiPriority w:val="39"/>
    <w:rsid w:val="001602A1"/>
    <w:rPr>
      <w:rFonts w:ascii="Calibri" w:eastAsiaTheme="minorHAns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500C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00C90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9615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416</Words>
  <Characters>8077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Анастасия Загородняя</cp:lastModifiedBy>
  <cp:revision>5</cp:revision>
  <cp:lastPrinted>2025-02-20T07:55:00Z</cp:lastPrinted>
  <dcterms:created xsi:type="dcterms:W3CDTF">2025-03-12T08:35:00Z</dcterms:created>
  <dcterms:modified xsi:type="dcterms:W3CDTF">2025-03-16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